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custDataLst>
    <p:tags r:id="rId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3" Type="http://schemas.openxmlformats.org/officeDocument/2006/relationships/image" Target="../media/image19.wmf"/><Relationship Id="rId21" Type="http://schemas.openxmlformats.org/officeDocument/2006/relationships/image" Target="../media/image36.wmf"/><Relationship Id="rId7" Type="http://schemas.openxmlformats.org/officeDocument/2006/relationships/image" Target="../media/image23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2" Type="http://schemas.openxmlformats.org/officeDocument/2006/relationships/image" Target="../media/image18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29" Type="http://schemas.openxmlformats.org/officeDocument/2006/relationships/image" Target="../media/image44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6.wmf"/><Relationship Id="rId24" Type="http://schemas.openxmlformats.org/officeDocument/2006/relationships/image" Target="../media/image39.wmf"/><Relationship Id="rId5" Type="http://schemas.openxmlformats.org/officeDocument/2006/relationships/image" Target="../media/image21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28" Type="http://schemas.openxmlformats.org/officeDocument/2006/relationships/image" Target="../media/image43.wmf"/><Relationship Id="rId10" Type="http://schemas.openxmlformats.org/officeDocument/2006/relationships/image" Target="../media/image26.wmf"/><Relationship Id="rId19" Type="http://schemas.openxmlformats.org/officeDocument/2006/relationships/image" Target="../media/image34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Relationship Id="rId27" Type="http://schemas.openxmlformats.org/officeDocument/2006/relationships/image" Target="../media/image42.wmf"/><Relationship Id="rId30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902065-5768-4AC0-A3CC-BE2CE34696EE}" type="datetimeFigureOut">
              <a:rPr lang="en-CA" smtClean="0"/>
              <a:t>2020-11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080FC-5E44-4BDF-B09A-D33BF9CB8DF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7945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958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426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4482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BF0A532-E57F-46D7-B314-4B24AE9AD2F9}" type="datetimeFigureOut">
              <a:rPr lang="en-CA" smtClean="0"/>
              <a:pPr/>
              <a:t>2020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3DA0197-0E6C-4218-86F5-1E41E6B4401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5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2.bin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38.wmf"/><Relationship Id="rId55" Type="http://schemas.openxmlformats.org/officeDocument/2006/relationships/image" Target="../media/image40.wmf"/><Relationship Id="rId63" Type="http://schemas.openxmlformats.org/officeDocument/2006/relationships/image" Target="../media/image44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8.wmf"/><Relationship Id="rId41" Type="http://schemas.openxmlformats.org/officeDocument/2006/relationships/oleObject" Target="../embeddings/oleObject36.bin"/><Relationship Id="rId54" Type="http://schemas.openxmlformats.org/officeDocument/2006/relationships/oleObject" Target="../embeddings/oleObject43.bin"/><Relationship Id="rId62" Type="http://schemas.openxmlformats.org/officeDocument/2006/relationships/oleObject" Target="../embeddings/oleObject4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2.wmf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38.bin"/><Relationship Id="rId53" Type="http://schemas.openxmlformats.org/officeDocument/2006/relationships/image" Target="../media/image39.wmf"/><Relationship Id="rId58" Type="http://schemas.openxmlformats.org/officeDocument/2006/relationships/oleObject" Target="../embeddings/oleObject45.bin"/><Relationship Id="rId66" Type="http://schemas.openxmlformats.org/officeDocument/2006/relationships/image" Target="../media/image45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oleObject" Target="../embeddings/oleObject40.bin"/><Relationship Id="rId57" Type="http://schemas.openxmlformats.org/officeDocument/2006/relationships/image" Target="../media/image41.wmf"/><Relationship Id="rId61" Type="http://schemas.openxmlformats.org/officeDocument/2006/relationships/image" Target="../media/image4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31" Type="http://schemas.openxmlformats.org/officeDocument/2006/relationships/image" Target="../media/image29.wmf"/><Relationship Id="rId44" Type="http://schemas.openxmlformats.org/officeDocument/2006/relationships/image" Target="../media/image35.wmf"/><Relationship Id="rId52" Type="http://schemas.openxmlformats.org/officeDocument/2006/relationships/oleObject" Target="../embeddings/oleObject42.bin"/><Relationship Id="rId60" Type="http://schemas.openxmlformats.org/officeDocument/2006/relationships/oleObject" Target="../embeddings/oleObject46.bin"/><Relationship Id="rId65" Type="http://schemas.openxmlformats.org/officeDocument/2006/relationships/oleObject" Target="../embeddings/oleObject4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37.wmf"/><Relationship Id="rId56" Type="http://schemas.openxmlformats.org/officeDocument/2006/relationships/oleObject" Target="../embeddings/oleObject44.bin"/><Relationship Id="rId64" Type="http://schemas.openxmlformats.org/officeDocument/2006/relationships/oleObject" Target="../embeddings/oleObject48.bin"/><Relationship Id="rId8" Type="http://schemas.openxmlformats.org/officeDocument/2006/relationships/oleObject" Target="../embeddings/oleObject19.bin"/><Relationship Id="rId51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image" Target="../media/image1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4.bin"/><Relationship Id="rId46" Type="http://schemas.openxmlformats.org/officeDocument/2006/relationships/image" Target="../media/image36.wmf"/><Relationship Id="rId5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4a </a:t>
            </a:r>
            <a:br>
              <a:rPr lang="en-CA" dirty="0"/>
            </a:br>
            <a:r>
              <a:rPr lang="en-CA" dirty="0"/>
              <a:t>Cross Multiply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68362"/>
          </a:xfrm>
        </p:spPr>
        <p:txBody>
          <a:bodyPr/>
          <a:lstStyle/>
          <a:p>
            <a:r>
              <a:rPr lang="en-CA" dirty="0"/>
              <a:t>Cross Multipl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143000"/>
            <a:ext cx="8610600" cy="2743200"/>
          </a:xfrm>
        </p:spPr>
        <p:txBody>
          <a:bodyPr>
            <a:normAutofit/>
          </a:bodyPr>
          <a:lstStyle/>
          <a:p>
            <a:r>
              <a:rPr lang="en-CA" dirty="0"/>
              <a:t>“Cross Multiplying” is a procedure that is used for finding a missing constant when two fractions are equal</a:t>
            </a:r>
          </a:p>
          <a:p>
            <a:r>
              <a:rPr lang="en-CA" dirty="0"/>
              <a:t>Suppose we have two equal fractions:</a:t>
            </a:r>
          </a:p>
          <a:p>
            <a:r>
              <a:rPr lang="en-CA" dirty="0"/>
              <a:t>When we multiply the top left number with the bottom right</a:t>
            </a:r>
          </a:p>
          <a:p>
            <a:r>
              <a:rPr lang="en-CA" dirty="0"/>
              <a:t>Is equal to the top right number with the bottom lef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4859" y="3843338"/>
          <a:ext cx="2577741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859" y="3843338"/>
                        <a:ext cx="2577741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89659" y="3995738"/>
          <a:ext cx="455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659" y="3995738"/>
                        <a:ext cx="4556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89659" y="4681538"/>
          <a:ext cx="506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659" y="4681538"/>
                        <a:ext cx="5064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13659" y="3995738"/>
          <a:ext cx="506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59" y="3995738"/>
                        <a:ext cx="506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15247" y="4659313"/>
          <a:ext cx="4556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247" y="4659313"/>
                        <a:ext cx="4556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746859" y="4343400"/>
            <a:ext cx="1066800" cy="685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51150" y="5334000"/>
          <a:ext cx="1720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334000"/>
                        <a:ext cx="17208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733800" y="4343400"/>
            <a:ext cx="1066800" cy="6858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0" y="5334000"/>
          <a:ext cx="1316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13160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29000" y="5943600"/>
          <a:ext cx="1871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43600"/>
                        <a:ext cx="18716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228600"/>
            <a:ext cx="8458200" cy="2590800"/>
          </a:xfrm>
        </p:spPr>
        <p:txBody>
          <a:bodyPr>
            <a:normAutofit/>
          </a:bodyPr>
          <a:lstStyle/>
          <a:p>
            <a:r>
              <a:rPr lang="en-CA" dirty="0"/>
              <a:t>Cross multiplying can be used to find any missing constant when two fractions are equivalent</a:t>
            </a:r>
          </a:p>
          <a:p>
            <a:r>
              <a:rPr lang="en-CA" dirty="0"/>
              <a:t>Top right times bottom left is equal to the top left times the bottom right</a:t>
            </a:r>
          </a:p>
          <a:p>
            <a:r>
              <a:rPr lang="en-CA" dirty="0"/>
              <a:t>Now, two times a number is 60.  Divide both sides by 2 to find that numb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97250" y="3200400"/>
          <a:ext cx="1555750" cy="130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200400"/>
                        <a:ext cx="1555750" cy="1303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0400" y="4724400"/>
          <a:ext cx="1092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1092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8325" y="4745037"/>
          <a:ext cx="1260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745037"/>
                        <a:ext cx="12604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0400" y="5354638"/>
          <a:ext cx="1681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54638"/>
                        <a:ext cx="16811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657600" y="3657600"/>
            <a:ext cx="851259" cy="5334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720741" y="3657600"/>
            <a:ext cx="838200" cy="5334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200400" y="5249862"/>
          <a:ext cx="6302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2" imgW="190440" imgH="393480" progId="Equation.DSMT4">
                  <p:embed/>
                </p:oleObj>
              </mc:Choice>
              <mc:Fallback>
                <p:oleObj name="Equation" r:id="rId12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9862"/>
                        <a:ext cx="63023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46563" y="5249862"/>
          <a:ext cx="6302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5249862"/>
                        <a:ext cx="63023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267200" y="5334000"/>
            <a:ext cx="914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93623" y="5354637"/>
          <a:ext cx="71177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23" y="5354637"/>
                        <a:ext cx="71177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71800" y="5334000"/>
            <a:ext cx="914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21038" y="5481638"/>
          <a:ext cx="4746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481638"/>
                        <a:ext cx="4746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CA" sz="2600" dirty="0"/>
              <a:t>Practice: Solve for “X” by Cross Multiply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161525"/>
          <a:ext cx="1676400" cy="8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61525"/>
                        <a:ext cx="1676400" cy="89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0" y="1219200"/>
          <a:ext cx="1647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16478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3657600"/>
          <a:ext cx="1763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17637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8175" y="3733800"/>
          <a:ext cx="1878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33800"/>
                        <a:ext cx="18780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179637"/>
          <a:ext cx="1173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79637"/>
                        <a:ext cx="11731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1450" y="2179637"/>
          <a:ext cx="61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179637"/>
                        <a:ext cx="615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2590800"/>
          <a:ext cx="1319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1319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1513" y="2514600"/>
          <a:ext cx="4683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514600"/>
                        <a:ext cx="4683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36688" y="2514600"/>
          <a:ext cx="4683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20" imgW="203040" imgH="393480" progId="Equation.DSMT4">
                  <p:embed/>
                </p:oleObj>
              </mc:Choice>
              <mc:Fallback>
                <p:oleObj name="Equation" r:id="rId20" imgW="2030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514600"/>
                        <a:ext cx="4683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667206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3400" y="2667000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4429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19393" y="2590800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0" y="2683584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83584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648200" y="2179637"/>
          <a:ext cx="1173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26" imgW="507960" imgH="177480" progId="Equation.DSMT4">
                  <p:embed/>
                </p:oleObj>
              </mc:Choice>
              <mc:Fallback>
                <p:oleObj name="Equation" r:id="rId26" imgW="50796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79637"/>
                        <a:ext cx="11731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34075" y="2193925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2193925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73818" y="2727325"/>
          <a:ext cx="1173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0" imgW="507960" imgH="177480" progId="Equation.DSMT4">
                  <p:embed/>
                </p:oleObj>
              </mc:Choice>
              <mc:Fallback>
                <p:oleObj name="Equation" r:id="rId30" imgW="5079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18" y="2727325"/>
                        <a:ext cx="1173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00793" y="2651125"/>
          <a:ext cx="438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2" imgW="190440" imgH="393480" progId="Equation.DSMT4">
                  <p:embed/>
                </p:oleObj>
              </mc:Choice>
              <mc:Fallback>
                <p:oleObj name="Equation" r:id="rId32" imgW="1904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793" y="2651125"/>
                        <a:ext cx="4381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765968" y="2651125"/>
          <a:ext cx="4397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4" imgW="190440" imgH="393480" progId="Equation.DSMT4">
                  <p:embed/>
                </p:oleObj>
              </mc:Choice>
              <mc:Fallback>
                <p:oleObj name="Equation" r:id="rId34" imgW="19044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968" y="2651125"/>
                        <a:ext cx="43973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48393" y="2743406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876800" y="2743200"/>
          <a:ext cx="590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6" imgW="304560" imgH="177480" progId="Equation.DSMT4">
                  <p:embed/>
                </p:oleObj>
              </mc:Choice>
              <mc:Fallback>
                <p:oleObj name="Equation" r:id="rId36" imgW="30456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590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762793" y="2667000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838993" y="2743200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93" y="2743200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90513" y="4648200"/>
          <a:ext cx="1201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9" imgW="520560" imgH="177480" progId="Equation.DSMT4">
                  <p:embed/>
                </p:oleObj>
              </mc:Choice>
              <mc:Fallback>
                <p:oleObj name="Equation" r:id="rId39" imgW="52056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648200"/>
                        <a:ext cx="12017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517650" y="4648200"/>
          <a:ext cx="61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41" imgW="266400" imgH="177480" progId="Equation.DSMT4">
                  <p:embed/>
                </p:oleObj>
              </mc:Choice>
              <mc:Fallback>
                <p:oleObj name="Equation" r:id="rId41" imgW="26640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648200"/>
                        <a:ext cx="615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74688" y="5059363"/>
          <a:ext cx="1495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43" imgW="647640" imgH="177480" progId="Equation.DSMT4">
                  <p:embed/>
                </p:oleObj>
              </mc:Choice>
              <mc:Fallback>
                <p:oleObj name="Equation" r:id="rId43" imgW="64764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059363"/>
                        <a:ext cx="1495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33425" y="4983163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45" imgW="215640" imgH="393480" progId="Equation.DSMT4">
                  <p:embed/>
                </p:oleObj>
              </mc:Choice>
              <mc:Fallback>
                <p:oleObj name="Equation" r:id="rId45" imgW="21564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83163"/>
                        <a:ext cx="4984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98600" y="4983163"/>
          <a:ext cx="4968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7" imgW="215640" imgH="393480" progId="Equation.DSMT4">
                  <p:embed/>
                </p:oleObj>
              </mc:Choice>
              <mc:Fallback>
                <p:oleObj name="Equation" r:id="rId47" imgW="21564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983163"/>
                        <a:ext cx="4968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609600" y="5105400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762000" y="5029200"/>
          <a:ext cx="457200" cy="6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457200" cy="699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495593" y="5059363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600200" y="5152147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52147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738688" y="4648200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52" imgW="495000" imgH="177480" progId="Equation.DSMT4">
                  <p:embed/>
                </p:oleObj>
              </mc:Choice>
              <mc:Fallback>
                <p:oleObj name="Equation" r:id="rId52" imgW="49500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648200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895975" y="4648200"/>
          <a:ext cx="1114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54" imgW="482400" imgH="177480" progId="Equation.DSMT4">
                  <p:embed/>
                </p:oleObj>
              </mc:Choice>
              <mc:Fallback>
                <p:oleObj name="Equation" r:id="rId54" imgW="4824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648200"/>
                        <a:ext cx="11144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167313" y="5059363"/>
          <a:ext cx="13477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56" imgW="583920" imgH="177480" progId="Equation.DSMT4">
                  <p:embed/>
                </p:oleObj>
              </mc:Choice>
              <mc:Fallback>
                <p:oleObj name="Equation" r:id="rId56" imgW="58392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059363"/>
                        <a:ext cx="13477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5153025" y="4983163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58" imgW="215640" imgH="393480" progId="Equation.DSMT4">
                  <p:embed/>
                </p:oleObj>
              </mc:Choice>
              <mc:Fallback>
                <p:oleObj name="Equation" r:id="rId58" imgW="215640" imgH="393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983163"/>
                        <a:ext cx="4984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918200" y="4983163"/>
          <a:ext cx="4968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0" imgW="215640" imgH="393480" progId="Equation.DSMT4">
                  <p:embed/>
                </p:oleObj>
              </mc:Choice>
              <mc:Fallback>
                <p:oleObj name="Equation" r:id="rId60" imgW="215640" imgH="393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83163"/>
                        <a:ext cx="4968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4953000" y="5135769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178425" y="5081588"/>
          <a:ext cx="384175" cy="6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62" imgW="152280" imgH="228600" progId="Equation.DSMT4">
                  <p:embed/>
                </p:oleObj>
              </mc:Choice>
              <mc:Fallback>
                <p:oleObj name="Equation" r:id="rId62" imgW="152280" imgH="2286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081588"/>
                        <a:ext cx="384175" cy="638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5915193" y="5059363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019800" y="5152147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64" imgW="126720" imgH="139680" progId="Equation.DSMT4">
                  <p:embed/>
                </p:oleObj>
              </mc:Choice>
              <mc:Fallback>
                <p:oleObj name="Equation" r:id="rId64" imgW="126720" imgH="1396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52147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0626" y="5105400"/>
          <a:ext cx="654774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65" imgW="291960" imgH="228600" progId="Equation.DSMT4">
                  <p:embed/>
                </p:oleObj>
              </mc:Choice>
              <mc:Fallback>
                <p:oleObj name="Equation" r:id="rId65" imgW="291960" imgH="2286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26" y="5105400"/>
                        <a:ext cx="654774" cy="566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2" grpId="0" animBg="1"/>
      <p:bldP spid="24" grpId="0" animBg="1"/>
      <p:bldP spid="40" grpId="0" animBg="1"/>
      <p:bldP spid="42" grpId="0" animBg="1"/>
      <p:bldP spid="49" grpId="0" animBg="1"/>
      <p:bldP spid="5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3f988fe6df8ae7d8013c6fd66a1c042d9bb9d"/>
  <p:tag name="ISPRING_RESOURCE_PATHS_HASH_2" val="93e69aa34ae92f51d97a38939e83cdfcbbec8"/>
  <p:tag name="ISPRING_ULTRA_SCORM_COURSE_ID" val="1EF6D5EE-75C2-4265-84FF-158ADD8FA9F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4.4 Cross Multiplying"/>
  <p:tag name="ISPRING_RESOURCE_PATHS_HASH_PRESENTER" val="ce9a9982456abbf3b7ad70819330682324ef62f9"/>
  <p:tag name="ISPRING_PLAYERS_CUSTOMIZATION_2" val="UEsDBBQAAgAIABJGZ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EkZl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kZl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JGZ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EkZl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JGZVGOc/b6agAAAOUAAAAaAAAAbm9uZS9odG1sX3NraW5fc2V0dGluZ3MuanOr5lIAAqUcJQUrhWowG8xPKi0pyc/TS87PK0nNK9HLyy/KTQSrUVJ2AwMlHZyK88tSiwgoTUtMTkUx1NTIwskFp0qEiSZO5i7OlsjqChLTU/WSEpOz04vyS/NSIMqcXV0MXYyVwKpquWoBUEsDBBQAAgAIABJGZVG8fTX3SgAAAEkAAAAXAAAAbm9uZS9sb2NhbF9zZXR0aW5ncy54bWyzsa/IzVEoSy0qzszPs1Uy1DNQUkjNS85PycxLt1UKDXHTtVBSKC5JzEtJzMnPS7VVystXUrC347LJyU9OzAlOLSkBKizWt+MCAFBLAwQUAAIACAAVRmV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FUZl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VRmV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FUZl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VRmV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FUZl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0</TotalTime>
  <Words>118</Words>
  <Application>Microsoft Office PowerPoint</Application>
  <PresentationFormat>On-screen Show (4:3)</PresentationFormat>
  <Paragraphs>14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Calibri</vt:lpstr>
      <vt:lpstr>Century Schoolbook</vt:lpstr>
      <vt:lpstr>Wingdings</vt:lpstr>
      <vt:lpstr>Wingdings 2</vt:lpstr>
      <vt:lpstr>Oriel</vt:lpstr>
      <vt:lpstr>Equation</vt:lpstr>
      <vt:lpstr>Section 4a  Cross Multiplying</vt:lpstr>
      <vt:lpstr>Cross Multiplying</vt:lpstr>
      <vt:lpstr>PowerPoint Presentation</vt:lpstr>
      <vt:lpstr>Practice: Solve for “X” by Cross Multiply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4 Cross Multiplying</dc:title>
  <dc:creator>Danny Young</dc:creator>
  <cp:lastModifiedBy>Danny Young</cp:lastModifiedBy>
  <cp:revision>25</cp:revision>
  <dcterms:created xsi:type="dcterms:W3CDTF">2012-12-03T05:31:50Z</dcterms:created>
  <dcterms:modified xsi:type="dcterms:W3CDTF">2020-11-05T16:50:47Z</dcterms:modified>
</cp:coreProperties>
</file>